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DA687F">
      <w:r>
        <w:t>Name___________________________________________ Entry Slip Solving Linear Systems 8-23-17</w:t>
      </w:r>
    </w:p>
    <w:p w:rsidR="00DA687F" w:rsidRDefault="00DA687F">
      <w:r>
        <w:t>YOU MUST USE THE METHOD THAT IS BEING ASKED FOR!   SHOW YOUR WORK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A687F" w:rsidTr="00DA687F">
        <w:tc>
          <w:tcPr>
            <w:tcW w:w="5508" w:type="dxa"/>
          </w:tcPr>
          <w:p w:rsidR="00DA687F" w:rsidRDefault="00DA687F">
            <w:r>
              <w:t>Solve the following system using ELIMINATION</w:t>
            </w:r>
          </w:p>
          <w:p w:rsidR="00DA687F" w:rsidRDefault="00DA687F">
            <w:r w:rsidRPr="00DA687F">
              <w:rPr>
                <w:position w:val="-28"/>
              </w:rPr>
              <w:object w:dxaOrig="11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56.95pt;height:34.35pt" o:ole="">
                  <v:imagedata r:id="rId5" o:title=""/>
                </v:shape>
                <o:OLEObject Type="Embed" ProgID="Equation.DSMT4" ShapeID="_x0000_i1029" DrawAspect="Content" ObjectID="_1564976570" r:id="rId6"/>
              </w:object>
            </w:r>
          </w:p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>
            <w:r>
              <w:t>State answer as a coordinate</w:t>
            </w:r>
          </w:p>
        </w:tc>
        <w:tc>
          <w:tcPr>
            <w:tcW w:w="5508" w:type="dxa"/>
          </w:tcPr>
          <w:p w:rsidR="00DA687F" w:rsidRDefault="00DA687F">
            <w:r>
              <w:t xml:space="preserve">  Solve the following system using SUBSTITUTION</w:t>
            </w:r>
          </w:p>
          <w:p w:rsidR="00DA687F" w:rsidRDefault="00DA687F">
            <w:r w:rsidRPr="00DA687F">
              <w:rPr>
                <w:position w:val="-28"/>
              </w:rPr>
              <w:object w:dxaOrig="1140" w:dyaOrig="680">
                <v:shape id="_x0000_i1025" type="#_x0000_t75" style="width:56.95pt;height:34.35pt" o:ole="">
                  <v:imagedata r:id="rId7" o:title=""/>
                </v:shape>
                <o:OLEObject Type="Embed" ProgID="Equation.DSMT4" ShapeID="_x0000_i1025" DrawAspect="Content" ObjectID="_1564976571" r:id="rId8"/>
              </w:object>
            </w:r>
          </w:p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/>
          <w:p w:rsidR="00DA687F" w:rsidRDefault="00DA687F" w:rsidP="00DA687F"/>
          <w:p w:rsidR="00DA687F" w:rsidRDefault="00DA687F" w:rsidP="00DA687F">
            <w:r>
              <w:t>State answer as a coordinate</w:t>
            </w:r>
          </w:p>
        </w:tc>
      </w:tr>
      <w:tr w:rsidR="00DA687F" w:rsidTr="00DA687F">
        <w:tc>
          <w:tcPr>
            <w:tcW w:w="5508" w:type="dxa"/>
          </w:tcPr>
          <w:p w:rsidR="00DA687F" w:rsidRDefault="00DA687F">
            <w:r>
              <w:t>Check your solution</w:t>
            </w:r>
          </w:p>
          <w:p w:rsidR="00DA687F" w:rsidRDefault="00DA687F"/>
          <w:p w:rsidR="00DA687F" w:rsidRDefault="00DA687F"/>
          <w:p w:rsidR="00DA687F" w:rsidRDefault="00DA687F"/>
          <w:p w:rsidR="00DA687F" w:rsidRDefault="00DA687F"/>
        </w:tc>
        <w:tc>
          <w:tcPr>
            <w:tcW w:w="5508" w:type="dxa"/>
          </w:tcPr>
          <w:p w:rsidR="00DA687F" w:rsidRDefault="00DA687F" w:rsidP="00DA687F">
            <w:r>
              <w:t>Check your solution</w:t>
            </w:r>
          </w:p>
          <w:p w:rsidR="00DA687F" w:rsidRDefault="00DA687F"/>
        </w:tc>
      </w:tr>
    </w:tbl>
    <w:p w:rsidR="00DA687F" w:rsidRDefault="00DA687F"/>
    <w:p w:rsidR="00DA687F" w:rsidRDefault="00DA687F" w:rsidP="00DA687F">
      <w:r>
        <w:t>Name___________________________________________ Entry Slip Solving Linear Systems 8-23-17</w:t>
      </w:r>
    </w:p>
    <w:p w:rsidR="00DA687F" w:rsidRDefault="00DA687F" w:rsidP="00DA687F">
      <w:r>
        <w:t>YOU MUST USE THE METHOD THAT IS BEING ASKED FOR!   SHOW YOUR WORK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B00FDD" w:rsidTr="008F23D8">
        <w:tc>
          <w:tcPr>
            <w:tcW w:w="5508" w:type="dxa"/>
          </w:tcPr>
          <w:p w:rsidR="00B00FDD" w:rsidRDefault="00B00FDD" w:rsidP="008F23D8">
            <w:r>
              <w:t>Solve the following system using ELIMINATION</w:t>
            </w:r>
          </w:p>
          <w:p w:rsidR="00B00FDD" w:rsidRDefault="00B00FDD" w:rsidP="008F23D8">
            <w:r w:rsidRPr="00DA687F">
              <w:rPr>
                <w:position w:val="-28"/>
              </w:rPr>
              <w:object w:dxaOrig="1219" w:dyaOrig="680" w14:anchorId="4BEB2787">
                <v:shape id="_x0000_i1035" type="#_x0000_t75" style="width:61.1pt;height:34.35pt" o:ole="">
                  <v:imagedata r:id="rId9" o:title=""/>
                </v:shape>
                <o:OLEObject Type="Embed" ProgID="Equation.DSMT4" ShapeID="_x0000_i1035" DrawAspect="Content" ObjectID="_1564976572" r:id="rId10"/>
              </w:object>
            </w:r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>
            <w:r>
              <w:t>State answer as a coordinate</w:t>
            </w:r>
          </w:p>
        </w:tc>
        <w:tc>
          <w:tcPr>
            <w:tcW w:w="5508" w:type="dxa"/>
          </w:tcPr>
          <w:p w:rsidR="00B00FDD" w:rsidRDefault="00B00FDD" w:rsidP="008F23D8">
            <w:r>
              <w:t xml:space="preserve">  Solve the following system using SUBSTITUTION</w:t>
            </w:r>
          </w:p>
          <w:p w:rsidR="00B00FDD" w:rsidRDefault="00B00FDD" w:rsidP="008F23D8">
            <w:r w:rsidRPr="00DA687F">
              <w:rPr>
                <w:position w:val="-28"/>
              </w:rPr>
              <w:object w:dxaOrig="1140" w:dyaOrig="680" w14:anchorId="17584E1F">
                <v:shape id="_x0000_i1033" type="#_x0000_t75" style="width:56.95pt;height:34.35pt" o:ole="">
                  <v:imagedata r:id="rId11" o:title=""/>
                </v:shape>
                <o:OLEObject Type="Embed" ProgID="Equation.DSMT4" ShapeID="_x0000_i1033" DrawAspect="Content" ObjectID="_1564976573" r:id="rId12"/>
              </w:object>
            </w:r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>
            <w:r>
              <w:t>State answer as a coordinate</w:t>
            </w:r>
          </w:p>
        </w:tc>
      </w:tr>
      <w:tr w:rsidR="00DA687F" w:rsidTr="008F23D8">
        <w:tc>
          <w:tcPr>
            <w:tcW w:w="5508" w:type="dxa"/>
          </w:tcPr>
          <w:p w:rsidR="00DA687F" w:rsidRDefault="00DA687F" w:rsidP="008F23D8">
            <w:r>
              <w:t>Check your solution</w:t>
            </w:r>
          </w:p>
          <w:p w:rsidR="00DA687F" w:rsidRDefault="00DA687F" w:rsidP="008F23D8"/>
          <w:p w:rsidR="00DA687F" w:rsidRDefault="00DA687F" w:rsidP="008F23D8"/>
          <w:p w:rsidR="00DA687F" w:rsidRDefault="00DA687F" w:rsidP="008F23D8"/>
          <w:p w:rsidR="00DA687F" w:rsidRDefault="00DA687F" w:rsidP="008F23D8"/>
        </w:tc>
        <w:tc>
          <w:tcPr>
            <w:tcW w:w="5508" w:type="dxa"/>
          </w:tcPr>
          <w:p w:rsidR="00DA687F" w:rsidRDefault="00DA687F" w:rsidP="008F23D8">
            <w:r>
              <w:t>Check your solution</w:t>
            </w:r>
          </w:p>
          <w:p w:rsidR="00DA687F" w:rsidRDefault="00DA687F" w:rsidP="008F23D8"/>
        </w:tc>
      </w:tr>
    </w:tbl>
    <w:p w:rsidR="00B00FDD" w:rsidRDefault="00B00FDD" w:rsidP="00B00FDD">
      <w:r>
        <w:lastRenderedPageBreak/>
        <w:t>Name___________________________________________ Entry Slip Solving Linear Systems 8-23-17</w:t>
      </w:r>
    </w:p>
    <w:p w:rsidR="00B00FDD" w:rsidRDefault="00B00FDD" w:rsidP="00B00FDD">
      <w:r>
        <w:t>YOU MUST USE THE METHOD THAT IS BEING ASKED FOR!   SHOW YOUR WORK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B00FDD" w:rsidTr="008F23D8">
        <w:tc>
          <w:tcPr>
            <w:tcW w:w="5508" w:type="dxa"/>
          </w:tcPr>
          <w:p w:rsidR="00B00FDD" w:rsidRDefault="00B00FDD" w:rsidP="008F23D8">
            <w:r>
              <w:t>Solve the following system using ELIMINATION</w:t>
            </w:r>
          </w:p>
          <w:p w:rsidR="00B00FDD" w:rsidRDefault="00B00FDD" w:rsidP="008F23D8">
            <w:r w:rsidRPr="00DA687F">
              <w:rPr>
                <w:position w:val="-28"/>
              </w:rPr>
              <w:object w:dxaOrig="1359" w:dyaOrig="680">
                <v:shape id="_x0000_i1042" type="#_x0000_t75" style="width:67.8pt;height:34.35pt" o:ole="">
                  <v:imagedata r:id="rId13" o:title=""/>
                </v:shape>
                <o:OLEObject Type="Embed" ProgID="Equation.DSMT4" ShapeID="_x0000_i1042" DrawAspect="Content" ObjectID="_1564976574" r:id="rId14"/>
              </w:object>
            </w:r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>
            <w:r>
              <w:t>State answer as a coordinate</w:t>
            </w:r>
          </w:p>
        </w:tc>
        <w:tc>
          <w:tcPr>
            <w:tcW w:w="5508" w:type="dxa"/>
          </w:tcPr>
          <w:p w:rsidR="00B00FDD" w:rsidRDefault="00B00FDD" w:rsidP="008F23D8">
            <w:r>
              <w:t xml:space="preserve">  Solve the following system using SUBSTITUTION</w:t>
            </w:r>
          </w:p>
          <w:p w:rsidR="00B00FDD" w:rsidRDefault="00B00FDD" w:rsidP="008F23D8">
            <w:r w:rsidRPr="00DA687F">
              <w:rPr>
                <w:position w:val="-28"/>
              </w:rPr>
              <w:object w:dxaOrig="1140" w:dyaOrig="680">
                <v:shape id="_x0000_i1044" type="#_x0000_t75" style="width:56.95pt;height:34.35pt" o:ole="">
                  <v:imagedata r:id="rId15" o:title=""/>
                </v:shape>
                <o:OLEObject Type="Embed" ProgID="Equation.DSMT4" ShapeID="_x0000_i1044" DrawAspect="Content" ObjectID="_1564976575" r:id="rId16"/>
              </w:object>
            </w:r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>
            <w:r>
              <w:t>State answer as a coordinate</w:t>
            </w:r>
          </w:p>
        </w:tc>
      </w:tr>
      <w:tr w:rsidR="00B00FDD" w:rsidTr="008F23D8">
        <w:tc>
          <w:tcPr>
            <w:tcW w:w="5508" w:type="dxa"/>
          </w:tcPr>
          <w:p w:rsidR="00B00FDD" w:rsidRDefault="00B00FDD" w:rsidP="008F23D8">
            <w:r>
              <w:t>Check your solution</w:t>
            </w:r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</w:tc>
        <w:tc>
          <w:tcPr>
            <w:tcW w:w="5508" w:type="dxa"/>
          </w:tcPr>
          <w:p w:rsidR="00B00FDD" w:rsidRDefault="00B00FDD" w:rsidP="008F23D8">
            <w:r>
              <w:t>Check your solution</w:t>
            </w:r>
          </w:p>
          <w:p w:rsidR="00B00FDD" w:rsidRDefault="00B00FDD" w:rsidP="008F23D8"/>
        </w:tc>
      </w:tr>
    </w:tbl>
    <w:p w:rsidR="00DA687F" w:rsidRDefault="00DA687F"/>
    <w:p w:rsidR="00B00FDD" w:rsidRDefault="00B00FDD" w:rsidP="00B00FDD">
      <w:r>
        <w:t>Name___________________________________________ Entry Slip Solving Linear Systems 8-23-17</w:t>
      </w:r>
    </w:p>
    <w:p w:rsidR="00B00FDD" w:rsidRDefault="00B00FDD" w:rsidP="00B00FDD">
      <w:r>
        <w:t>YOU MUST USE THE METHOD THAT IS BEING ASKED FOR!   SHOW YOUR WORK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B00FDD" w:rsidTr="008F23D8">
        <w:tc>
          <w:tcPr>
            <w:tcW w:w="5508" w:type="dxa"/>
          </w:tcPr>
          <w:p w:rsidR="00B00FDD" w:rsidRDefault="00B00FDD" w:rsidP="008F23D8">
            <w:r>
              <w:t>Solve the following system using ELIMINATION</w:t>
            </w:r>
          </w:p>
          <w:p w:rsidR="00B00FDD" w:rsidRDefault="00B00FDD" w:rsidP="008F23D8">
            <w:r w:rsidRPr="00DA687F">
              <w:rPr>
                <w:position w:val="-28"/>
              </w:rPr>
              <w:object w:dxaOrig="1140" w:dyaOrig="680">
                <v:shape id="_x0000_i1046" type="#_x0000_t75" style="width:56.95pt;height:34.35pt" o:ole="">
                  <v:imagedata r:id="rId17" o:title=""/>
                </v:shape>
                <o:OLEObject Type="Embed" ProgID="Equation.DSMT4" ShapeID="_x0000_i1046" DrawAspect="Content" ObjectID="_1564976576" r:id="rId18"/>
              </w:object>
            </w:r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>
            <w:r>
              <w:t>State answer as a coordinate</w:t>
            </w:r>
          </w:p>
        </w:tc>
        <w:tc>
          <w:tcPr>
            <w:tcW w:w="5508" w:type="dxa"/>
          </w:tcPr>
          <w:p w:rsidR="00B00FDD" w:rsidRDefault="00B00FDD" w:rsidP="008F23D8">
            <w:r>
              <w:t xml:space="preserve">  Solve the following system using SUBSTITUTION</w:t>
            </w:r>
          </w:p>
          <w:bookmarkStart w:id="0" w:name="_GoBack"/>
          <w:p w:rsidR="00B00FDD" w:rsidRDefault="004B27CD" w:rsidP="008F23D8">
            <w:r w:rsidRPr="00DA687F">
              <w:rPr>
                <w:position w:val="-28"/>
              </w:rPr>
              <w:object w:dxaOrig="1280" w:dyaOrig="680">
                <v:shape id="_x0000_i1049" type="#_x0000_t75" style="width:63.65pt;height:34.35pt" o:ole="">
                  <v:imagedata r:id="rId19" o:title=""/>
                </v:shape>
                <o:OLEObject Type="Embed" ProgID="Equation.DSMT4" ShapeID="_x0000_i1049" DrawAspect="Content" ObjectID="_1564976577" r:id="rId20"/>
              </w:object>
            </w:r>
            <w:bookmarkEnd w:id="0"/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>
            <w:r>
              <w:t>State answer as a coordinate</w:t>
            </w:r>
          </w:p>
        </w:tc>
      </w:tr>
      <w:tr w:rsidR="00B00FDD" w:rsidTr="008F23D8">
        <w:tc>
          <w:tcPr>
            <w:tcW w:w="5508" w:type="dxa"/>
          </w:tcPr>
          <w:p w:rsidR="00B00FDD" w:rsidRDefault="00B00FDD" w:rsidP="008F23D8">
            <w:r>
              <w:t>Check your solution</w:t>
            </w:r>
          </w:p>
          <w:p w:rsidR="00B00FDD" w:rsidRDefault="00B00FDD" w:rsidP="008F23D8"/>
          <w:p w:rsidR="00B00FDD" w:rsidRDefault="00B00FDD" w:rsidP="008F23D8"/>
          <w:p w:rsidR="00B00FDD" w:rsidRDefault="00B00FDD" w:rsidP="008F23D8"/>
          <w:p w:rsidR="00B00FDD" w:rsidRDefault="00B00FDD" w:rsidP="008F23D8"/>
        </w:tc>
        <w:tc>
          <w:tcPr>
            <w:tcW w:w="5508" w:type="dxa"/>
          </w:tcPr>
          <w:p w:rsidR="00B00FDD" w:rsidRDefault="00B00FDD" w:rsidP="008F23D8">
            <w:r>
              <w:t>Check your solution</w:t>
            </w:r>
          </w:p>
          <w:p w:rsidR="00B00FDD" w:rsidRDefault="00B00FDD" w:rsidP="008F23D8"/>
        </w:tc>
      </w:tr>
    </w:tbl>
    <w:p w:rsidR="00B00FDD" w:rsidRDefault="00B00FDD"/>
    <w:sectPr w:rsidR="00B00FDD" w:rsidSect="00DA687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687F"/>
    <w:rsid w:val="004B27CD"/>
    <w:rsid w:val="00617B6C"/>
    <w:rsid w:val="00772595"/>
    <w:rsid w:val="00B00FDD"/>
    <w:rsid w:val="00B457A1"/>
    <w:rsid w:val="00C9365D"/>
    <w:rsid w:val="00DA68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A68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A68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259</Words>
  <Characters>147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cp:lastPrinted>2017-08-23T11:52:00Z</cp:lastPrinted>
  <dcterms:created xsi:type="dcterms:W3CDTF">2017-08-23T11:08:00Z</dcterms:created>
  <dcterms:modified xsi:type="dcterms:W3CDTF">2017-08-23T11:53:00Z</dcterms:modified>
</cp:coreProperties>
</file>